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314" r:id="rId12"/>
    <p:sldId id="358" r:id="rId13"/>
    <p:sldId id="35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image" Target="../media/image44.wmf"/><Relationship Id="rId1" Type="http://schemas.openxmlformats.org/officeDocument/2006/relationships/image" Target="../media/image36.wmf"/><Relationship Id="rId6" Type="http://schemas.openxmlformats.org/officeDocument/2006/relationships/image" Target="../media/image4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26386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9260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3937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801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84557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91195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9711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9356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02241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28134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8109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329CE-D39B-4C3C-B23A-8FEE2F15CD8E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2A6D6-EAF0-43FD-A4C4-A7DF9C4A997A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9096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35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0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33"/>
          <a:stretch/>
        </p:blipFill>
        <p:spPr bwMode="auto">
          <a:xfrm>
            <a:off x="2597727" y="1400280"/>
            <a:ext cx="7191375" cy="1370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77798" y="3244334"/>
            <a:ext cx="538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Practice problems on Chapter 3: Work energy theorem</a:t>
            </a:r>
          </a:p>
        </p:txBody>
      </p:sp>
    </p:spTree>
    <p:extLst>
      <p:ext uri="{BB962C8B-B14F-4D97-AF65-F5344CB8AC3E}">
        <p14:creationId xmlns:p14="http://schemas.microsoft.com/office/powerpoint/2010/main" val="30957861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664" y="153603"/>
            <a:ext cx="7220227" cy="15758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582" y="1947809"/>
            <a:ext cx="8079145" cy="11035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237" y="3936142"/>
            <a:ext cx="11453497" cy="904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18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3622" y="25052"/>
            <a:ext cx="8229600" cy="735904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(4) Drum rolling down a plane </a:t>
            </a:r>
            <a:r>
              <a:rPr lang="en-US" sz="2000" b="1" u="sng" dirty="0"/>
              <a:t>(Rotation and translation)</a:t>
            </a: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3"/>
          <a:srcRect l="14446" r="6566"/>
          <a:stretch>
            <a:fillRect/>
          </a:stretch>
        </p:blipFill>
        <p:spPr bwMode="auto">
          <a:xfrm>
            <a:off x="1596630" y="1131519"/>
            <a:ext cx="335637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038600" y="685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drum starts from rest and rolls without slipping (due to frictional force </a:t>
            </a:r>
            <a:r>
              <a:rPr lang="en-US" b="1" dirty="0"/>
              <a:t>f</a:t>
            </a:r>
            <a:r>
              <a:rPr lang="en-US" dirty="0"/>
              <a:t>), find the speed of its center of mass, V, after it has descended a height h.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384801" y="1752600"/>
          <a:ext cx="3332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625600" imgH="482600" progId="Equation.DSMT4">
                  <p:embed/>
                </p:oleObj>
              </mc:Choice>
              <mc:Fallback>
                <p:oleObj name="Equation" r:id="rId4" imgW="1625600" imgH="482600" progId="Equation.DSMT4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1" y="1752600"/>
                        <a:ext cx="3332163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19801" y="3124200"/>
            <a:ext cx="1242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Translation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5486401" y="3505201"/>
          <a:ext cx="30718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497950" imgH="393529" progId="Equation.DSMT4">
                  <p:embed/>
                </p:oleObj>
              </mc:Choice>
              <mc:Fallback>
                <p:oleObj name="Equation" r:id="rId6" imgW="1497950" imgH="393529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3505201"/>
                        <a:ext cx="3071813" cy="8080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743201" y="4876800"/>
          <a:ext cx="739775" cy="5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583947" imgH="418918" progId="Equation.DSMT4">
                  <p:embed/>
                </p:oleObj>
              </mc:Choice>
              <mc:Fallback>
                <p:oleObj name="Equation" r:id="rId8" imgW="583947" imgH="418918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876800"/>
                        <a:ext cx="739775" cy="53107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2195511" y="4267200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581400" y="4419602"/>
            <a:ext cx="666748" cy="71437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845719" y="4731550"/>
            <a:ext cx="638172" cy="1285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886200" y="44958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24000" y="3276600"/>
            <a:ext cx="35052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614671" y="4120310"/>
            <a:ext cx="225845" cy="165253"/>
          </a:xfrm>
          <a:custGeom>
            <a:avLst/>
            <a:gdLst>
              <a:gd name="connsiteX0" fmla="*/ 0 w 225845"/>
              <a:gd name="connsiteY0" fmla="*/ 165253 h 165253"/>
              <a:gd name="connsiteX1" fmla="*/ 110169 w 225845"/>
              <a:gd name="connsiteY1" fmla="*/ 121185 h 165253"/>
              <a:gd name="connsiteX2" fmla="*/ 209320 w 225845"/>
              <a:gd name="connsiteY2" fmla="*/ 33050 h 165253"/>
              <a:gd name="connsiteX3" fmla="*/ 209320 w 225845"/>
              <a:gd name="connsiteY3" fmla="*/ 0 h 165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845" h="165253">
                <a:moveTo>
                  <a:pt x="0" y="165253"/>
                </a:moveTo>
                <a:cubicBezTo>
                  <a:pt x="37641" y="154236"/>
                  <a:pt x="75282" y="143219"/>
                  <a:pt x="110169" y="121185"/>
                </a:cubicBezTo>
                <a:cubicBezTo>
                  <a:pt x="145056" y="99151"/>
                  <a:pt x="192795" y="53247"/>
                  <a:pt x="209320" y="33050"/>
                </a:cubicBezTo>
                <a:cubicBezTo>
                  <a:pt x="225845" y="12853"/>
                  <a:pt x="217582" y="6426"/>
                  <a:pt x="209320" y="0"/>
                </a:cubicBez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732183" y="4245167"/>
          <a:ext cx="381000" cy="19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431613" imgH="203112" progId="Equation.DSMT4">
                  <p:embed/>
                </p:oleObj>
              </mc:Choice>
              <mc:Fallback>
                <p:oleObj name="Equation" r:id="rId12" imgW="431613" imgH="203112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183" y="4245167"/>
                        <a:ext cx="381000" cy="19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0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3622" y="25052"/>
            <a:ext cx="8229600" cy="735904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Drum rolling down a plane </a:t>
            </a:r>
            <a:r>
              <a:rPr lang="en-US" sz="2000" b="1" u="sng" dirty="0"/>
              <a:t>(Rotation and translation)</a:t>
            </a: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3"/>
          <a:srcRect l="14446" r="6566"/>
          <a:stretch>
            <a:fillRect/>
          </a:stretch>
        </p:blipFill>
        <p:spPr bwMode="auto">
          <a:xfrm>
            <a:off x="1596630" y="1131519"/>
            <a:ext cx="335637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038600" y="685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drum starts from rest and rolls without slipping (due to frictional force </a:t>
            </a:r>
            <a:r>
              <a:rPr lang="en-US" b="1" dirty="0"/>
              <a:t>f</a:t>
            </a:r>
            <a:r>
              <a:rPr lang="en-US" dirty="0"/>
              <a:t>), find the speed of its center of mass, V, after it has descended a height h.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743201" y="4876800"/>
          <a:ext cx="739775" cy="5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876800"/>
                        <a:ext cx="739775" cy="53107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705600" y="1676400"/>
            <a:ext cx="1006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Rotation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867401" y="3352801"/>
          <a:ext cx="1385887" cy="7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3352801"/>
                        <a:ext cx="1385887" cy="70436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7696200" y="3429000"/>
          <a:ext cx="10223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571252" imgH="406224" progId="Equation.DSMT4">
                  <p:embed/>
                </p:oleObj>
              </mc:Choice>
              <mc:Fallback>
                <p:oleObj name="Equation" r:id="rId8" imgW="571252" imgH="406224" progId="Equation.DSMT4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1022350" cy="72548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172200" y="4343401"/>
          <a:ext cx="12938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723586" imgH="418918" progId="Equation.DSMT4">
                  <p:embed/>
                </p:oleObj>
              </mc:Choice>
              <mc:Fallback>
                <p:oleObj name="Equation" r:id="rId10" imgW="723586" imgH="418918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43401"/>
                        <a:ext cx="1293812" cy="7508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2195511" y="4267200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581400" y="4419602"/>
            <a:ext cx="666748" cy="71437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845719" y="4731550"/>
            <a:ext cx="638172" cy="1285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886200" y="44958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2614671" y="4120310"/>
            <a:ext cx="225845" cy="165253"/>
          </a:xfrm>
          <a:custGeom>
            <a:avLst/>
            <a:gdLst>
              <a:gd name="connsiteX0" fmla="*/ 0 w 225845"/>
              <a:gd name="connsiteY0" fmla="*/ 165253 h 165253"/>
              <a:gd name="connsiteX1" fmla="*/ 110169 w 225845"/>
              <a:gd name="connsiteY1" fmla="*/ 121185 h 165253"/>
              <a:gd name="connsiteX2" fmla="*/ 209320 w 225845"/>
              <a:gd name="connsiteY2" fmla="*/ 33050 h 165253"/>
              <a:gd name="connsiteX3" fmla="*/ 209320 w 225845"/>
              <a:gd name="connsiteY3" fmla="*/ 0 h 165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845" h="165253">
                <a:moveTo>
                  <a:pt x="0" y="165253"/>
                </a:moveTo>
                <a:cubicBezTo>
                  <a:pt x="37641" y="154236"/>
                  <a:pt x="75282" y="143219"/>
                  <a:pt x="110169" y="121185"/>
                </a:cubicBezTo>
                <a:cubicBezTo>
                  <a:pt x="145056" y="99151"/>
                  <a:pt x="192795" y="53247"/>
                  <a:pt x="209320" y="33050"/>
                </a:cubicBezTo>
                <a:cubicBezTo>
                  <a:pt x="225845" y="12853"/>
                  <a:pt x="217582" y="6426"/>
                  <a:pt x="209320" y="0"/>
                </a:cubicBez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732183" y="4245167"/>
          <a:ext cx="381000" cy="19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431613" imgH="203112" progId="Equation.DSMT4">
                  <p:embed/>
                </p:oleObj>
              </mc:Choice>
              <mc:Fallback>
                <p:oleObj name="Equation" r:id="rId14" imgW="431613" imgH="203112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183" y="4245167"/>
                        <a:ext cx="381000" cy="19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5715000" y="2057400"/>
          <a:ext cx="2940050" cy="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1473200" imgH="482600" progId="Equation.DSMT4">
                  <p:embed/>
                </p:oleObj>
              </mc:Choice>
              <mc:Fallback>
                <p:oleObj name="Equation" r:id="rId16" imgW="1473200" imgH="482600" progId="Equation.DSMT4">
                  <p:embed/>
                  <p:pic>
                    <p:nvPicPr>
                      <p:cNvPr id="165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2940050" cy="962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9220200" y="2362201"/>
          <a:ext cx="7493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418918" imgH="203112" progId="Equation.DSMT4">
                  <p:embed/>
                </p:oleObj>
              </mc:Choice>
              <mc:Fallback>
                <p:oleObj name="Equation" r:id="rId18" imgW="418918" imgH="203112" progId="Equation.DSMT4">
                  <p:embed/>
                  <p:pic>
                    <p:nvPicPr>
                      <p:cNvPr id="1659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2362201"/>
                        <a:ext cx="749300" cy="3635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60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3622" y="25052"/>
            <a:ext cx="8229600" cy="735904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Drum rolling down a plane </a:t>
            </a:r>
            <a:r>
              <a:rPr lang="en-US" sz="2000" b="1" u="sng" dirty="0"/>
              <a:t>(Rotation and translation)</a:t>
            </a:r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3"/>
          <a:srcRect l="14446" r="6566"/>
          <a:stretch>
            <a:fillRect/>
          </a:stretch>
        </p:blipFill>
        <p:spPr bwMode="auto">
          <a:xfrm>
            <a:off x="1596630" y="1131519"/>
            <a:ext cx="335637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038600" y="685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drum starts from rest and rolls without slipping (due to frictional force </a:t>
            </a:r>
            <a:r>
              <a:rPr lang="en-US" b="1" dirty="0"/>
              <a:t>f</a:t>
            </a:r>
            <a:r>
              <a:rPr lang="en-US" dirty="0"/>
              <a:t>), find the speed of its center of mass, V, after it has descended a height h.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743201" y="4876800"/>
          <a:ext cx="739775" cy="53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4876800"/>
                        <a:ext cx="739775" cy="53107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48400" y="1752600"/>
            <a:ext cx="2509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Rotation and translation</a:t>
            </a:r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400800" y="3352801"/>
          <a:ext cx="12938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723586" imgH="418918" progId="Equation.DSMT4">
                  <p:embed/>
                </p:oleObj>
              </mc:Choice>
              <mc:Fallback>
                <p:oleObj name="Equation" r:id="rId6" imgW="723586" imgH="418918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1"/>
                        <a:ext cx="1293812" cy="7508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6477000" y="5334000"/>
          <a:ext cx="12271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685502" imgH="444307" progId="Equation.DSMT4">
                  <p:embed/>
                </p:oleObj>
              </mc:Choice>
              <mc:Fallback>
                <p:oleObj name="Equation" r:id="rId8" imgW="685502" imgH="444307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0"/>
                        <a:ext cx="1227138" cy="7937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2195511" y="4267200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3581400" y="4419602"/>
            <a:ext cx="666748" cy="71437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845719" y="4731550"/>
            <a:ext cx="638172" cy="1285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3886200" y="44958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2614671" y="4120310"/>
            <a:ext cx="225845" cy="165253"/>
          </a:xfrm>
          <a:custGeom>
            <a:avLst/>
            <a:gdLst>
              <a:gd name="connsiteX0" fmla="*/ 0 w 225845"/>
              <a:gd name="connsiteY0" fmla="*/ 165253 h 165253"/>
              <a:gd name="connsiteX1" fmla="*/ 110169 w 225845"/>
              <a:gd name="connsiteY1" fmla="*/ 121185 h 165253"/>
              <a:gd name="connsiteX2" fmla="*/ 209320 w 225845"/>
              <a:gd name="connsiteY2" fmla="*/ 33050 h 165253"/>
              <a:gd name="connsiteX3" fmla="*/ 209320 w 225845"/>
              <a:gd name="connsiteY3" fmla="*/ 0 h 165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845" h="165253">
                <a:moveTo>
                  <a:pt x="0" y="165253"/>
                </a:moveTo>
                <a:cubicBezTo>
                  <a:pt x="37641" y="154236"/>
                  <a:pt x="75282" y="143219"/>
                  <a:pt x="110169" y="121185"/>
                </a:cubicBezTo>
                <a:cubicBezTo>
                  <a:pt x="145056" y="99151"/>
                  <a:pt x="192795" y="53247"/>
                  <a:pt x="209320" y="33050"/>
                </a:cubicBezTo>
                <a:cubicBezTo>
                  <a:pt x="225845" y="12853"/>
                  <a:pt x="217582" y="6426"/>
                  <a:pt x="209320" y="0"/>
                </a:cubicBez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2732183" y="4245167"/>
          <a:ext cx="381000" cy="19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2" imgW="431613" imgH="203112" progId="Equation.DSMT4">
                  <p:embed/>
                </p:oleObj>
              </mc:Choice>
              <mc:Fallback>
                <p:oleObj name="Equation" r:id="rId12" imgW="431613" imgH="203112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183" y="4245167"/>
                        <a:ext cx="381000" cy="192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3" name="Object 11"/>
          <p:cNvGraphicFramePr>
            <a:graphicFrameLocks noChangeAspect="1"/>
          </p:cNvGraphicFramePr>
          <p:nvPr/>
        </p:nvGraphicFramePr>
        <p:xfrm>
          <a:off x="5562601" y="2209800"/>
          <a:ext cx="30718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4" imgW="1497950" imgH="393529" progId="Equation.DSMT4">
                  <p:embed/>
                </p:oleObj>
              </mc:Choice>
              <mc:Fallback>
                <p:oleObj name="Equation" r:id="rId14" imgW="1497950" imgH="393529" progId="Equation.DSMT4">
                  <p:embed/>
                  <p:pic>
                    <p:nvPicPr>
                      <p:cNvPr id="166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2209800"/>
                        <a:ext cx="3071813" cy="8080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5000" y="4343400"/>
            <a:ext cx="292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Substituting for                and </a:t>
            </a:r>
          </a:p>
        </p:txBody>
      </p:sp>
      <p:graphicFrame>
        <p:nvGraphicFramePr>
          <p:cNvPr id="166924" name="Object 12"/>
          <p:cNvGraphicFramePr>
            <a:graphicFrameLocks noChangeAspect="1"/>
          </p:cNvGraphicFramePr>
          <p:nvPr/>
        </p:nvGraphicFramePr>
        <p:xfrm>
          <a:off x="8555862" y="4343400"/>
          <a:ext cx="295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6" imgW="164957" imgH="203024" progId="Equation.DSMT4">
                  <p:embed/>
                </p:oleObj>
              </mc:Choice>
              <mc:Fallback>
                <p:oleObj name="Equation" r:id="rId16" imgW="164957" imgH="203024" progId="Equation.DSMT4">
                  <p:embed/>
                  <p:pic>
                    <p:nvPicPr>
                      <p:cNvPr id="166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862" y="4343400"/>
                        <a:ext cx="295275" cy="3635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7392320" y="4343401"/>
          <a:ext cx="617537" cy="35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8" imgW="355292" imgH="203024" progId="Equation.DSMT4">
                  <p:embed/>
                </p:oleObj>
              </mc:Choice>
              <mc:Fallback>
                <p:oleObj name="Equation" r:id="rId18" imgW="355292" imgH="203024" progId="Equation.DSMT4">
                  <p:embed/>
                  <p:pic>
                    <p:nvPicPr>
                      <p:cNvPr id="166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320" y="4343401"/>
                        <a:ext cx="617537" cy="35225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20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733" y="337445"/>
            <a:ext cx="8244229" cy="34027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116" y="3753182"/>
            <a:ext cx="7623130" cy="126200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3814618"/>
            <a:ext cx="12192000" cy="614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2963" y="5015184"/>
            <a:ext cx="8769301" cy="7942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6753" y="5797807"/>
            <a:ext cx="3257572" cy="778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70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3726" y="519153"/>
            <a:ext cx="2418233" cy="764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726" y="1283855"/>
            <a:ext cx="3484380" cy="14593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03726" y="2844800"/>
            <a:ext cx="3344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So for 1</a:t>
            </a:r>
            <a:r>
              <a:rPr lang="en-IN" sz="2800" b="1" baseline="30000" dirty="0"/>
              <a:t>st</a:t>
            </a:r>
            <a:r>
              <a:rPr lang="en-IN" sz="2800" b="1" dirty="0"/>
              <a:t> path we ge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0912" y="3368020"/>
            <a:ext cx="7626757" cy="12619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690" y="4827365"/>
            <a:ext cx="2917033" cy="1490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95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96962" y="517235"/>
            <a:ext cx="456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Similarly for 2</a:t>
            </a:r>
            <a:r>
              <a:rPr lang="en-IN" sz="2800" b="1" baseline="30000" dirty="0"/>
              <a:t>nd</a:t>
            </a:r>
            <a:r>
              <a:rPr lang="en-IN" sz="2800" b="1" dirty="0"/>
              <a:t>  path we ge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959" y="1298767"/>
            <a:ext cx="4574044" cy="12227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1061" y="1838241"/>
            <a:ext cx="1776810" cy="6832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013" y="3542646"/>
            <a:ext cx="11948087" cy="1018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134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85" y="638238"/>
            <a:ext cx="9954176" cy="4460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753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4119" y="144463"/>
            <a:ext cx="5911953" cy="27903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73" y="3078938"/>
            <a:ext cx="11433556" cy="8753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3286" y="4098426"/>
            <a:ext cx="6936157" cy="1294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3318" y="5317661"/>
            <a:ext cx="5462260" cy="116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30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148" y="387203"/>
            <a:ext cx="8922287" cy="12661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7566" y="2390321"/>
            <a:ext cx="5853908" cy="11933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0964" y="3583710"/>
            <a:ext cx="3696691" cy="13077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164" y="4602781"/>
            <a:ext cx="8597895" cy="1482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79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59" y="590824"/>
            <a:ext cx="10319042" cy="102904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0" y="2011680"/>
            <a:ext cx="12192000" cy="16362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650" y="2492636"/>
            <a:ext cx="9462651" cy="5393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929" y="3716359"/>
            <a:ext cx="5641269" cy="150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389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745" y="3669005"/>
            <a:ext cx="7660769" cy="1857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014" y="613353"/>
            <a:ext cx="4542412" cy="2517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95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</TotalTime>
  <Words>170</Words>
  <Application>Microsoft Office PowerPoint</Application>
  <PresentationFormat>Widescreen</PresentationFormat>
  <Paragraphs>1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4) Drum rolling down a plane (Rotation and translation)</vt:lpstr>
      <vt:lpstr>Drum rolling down a plane (Rotation and translation)</vt:lpstr>
      <vt:lpstr>Drum rolling down a plane (Rotation and transla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Jobin Jose</cp:lastModifiedBy>
  <cp:revision>13</cp:revision>
  <dcterms:created xsi:type="dcterms:W3CDTF">2020-12-15T16:48:35Z</dcterms:created>
  <dcterms:modified xsi:type="dcterms:W3CDTF">2022-01-05T09:52:00Z</dcterms:modified>
</cp:coreProperties>
</file>